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7CF534" w14:textId="320C036F" w:rsidR="00BD5FCB" w:rsidRDefault="0052467E" w:rsidP="0052467E">
      <w:pPr>
        <w:pStyle w:val="MTDisplayEquation"/>
      </w:pPr>
      <w:r>
        <w:tab/>
      </w:r>
      <w:r w:rsidRPr="0052467E">
        <w:rPr>
          <w:position w:val="-78"/>
        </w:rPr>
        <w:object w:dxaOrig="3840" w:dyaOrig="1680" w14:anchorId="535DB1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9pt;height:83.8pt" o:ole="">
            <v:imagedata r:id="rId4" o:title=""/>
          </v:shape>
          <o:OLEObject Type="Embed" ProgID="Equation.DSMT4" ShapeID="_x0000_i1025" DrawAspect="Content" ObjectID="_1651524171" r:id="rId5"/>
        </w:object>
      </w:r>
      <w:r>
        <w:t xml:space="preserve"> </w:t>
      </w:r>
    </w:p>
    <w:p w14:paraId="3C776413" w14:textId="7F5CCAE1" w:rsidR="0052467E" w:rsidRDefault="005F19D2" w:rsidP="005F19D2">
      <w:pPr>
        <w:pStyle w:val="MTDisplayEquation"/>
      </w:pPr>
      <w:r>
        <w:tab/>
      </w:r>
      <w:r w:rsidR="00431007" w:rsidRPr="00431007">
        <w:rPr>
          <w:position w:val="-204"/>
        </w:rPr>
        <w:object w:dxaOrig="8020" w:dyaOrig="4320" w14:anchorId="5862B764">
          <v:shape id="_x0000_i1030" type="#_x0000_t75" style="width:400.95pt;height:3in" o:ole="">
            <v:imagedata r:id="rId6" o:title=""/>
          </v:shape>
          <o:OLEObject Type="Embed" ProgID="Equation.DSMT4" ShapeID="_x0000_i1030" DrawAspect="Content" ObjectID="_1651524172" r:id="rId7"/>
        </w:object>
      </w:r>
      <w:r>
        <w:t xml:space="preserve"> </w:t>
      </w:r>
    </w:p>
    <w:p w14:paraId="10D9D059" w14:textId="77777777" w:rsidR="005F19D2" w:rsidRDefault="005F19D2"/>
    <w:sectPr w:rsidR="005F19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693"/>
    <w:rsid w:val="00222B93"/>
    <w:rsid w:val="00431007"/>
    <w:rsid w:val="0052467E"/>
    <w:rsid w:val="005F19D2"/>
    <w:rsid w:val="008D7E1F"/>
    <w:rsid w:val="00BD5FCB"/>
    <w:rsid w:val="00D60693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110A0366-31A1-4218-B5C4-684E7C670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2467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46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x4738</cp:lastModifiedBy>
  <cp:revision>4</cp:revision>
  <dcterms:created xsi:type="dcterms:W3CDTF">2020-05-19T11:39:00Z</dcterms:created>
  <dcterms:modified xsi:type="dcterms:W3CDTF">2020-05-20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